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4EF0" w:rsidRDefault="00694EF0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</w:t>
      </w:r>
    </w:p>
    <w:p w:rsidR="004C6F1A" w:rsidRPr="00694EF0" w:rsidRDefault="004C6F1A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хождение количества теплоты</w:t>
      </w:r>
    </w:p>
    <w:p w:rsidR="0045616D" w:rsidRPr="00DB5B42" w:rsidRDefault="0045616D" w:rsidP="0045616D">
      <w:pPr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45616D" w:rsidRPr="00DB5B42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 xml:space="preserve">результаты аналитических расчетов, </w:t>
      </w:r>
      <w:r w:rsidR="007C6A73">
        <w:rPr>
          <w:sz w:val="28"/>
          <w:szCs w:val="28"/>
        </w:rPr>
        <w:t>формулы используемых методов, исходный текст программы</w:t>
      </w:r>
      <w:r w:rsidR="007E6C73">
        <w:rPr>
          <w:sz w:val="28"/>
          <w:szCs w:val="28"/>
        </w:rPr>
        <w:t xml:space="preserve"> (</w:t>
      </w:r>
      <w:r w:rsidR="00D50473">
        <w:rPr>
          <w:sz w:val="28"/>
          <w:szCs w:val="28"/>
        </w:rPr>
        <w:t>с указанием язык</w:t>
      </w:r>
      <w:r w:rsidR="00753EA7">
        <w:rPr>
          <w:sz w:val="28"/>
          <w:szCs w:val="28"/>
        </w:rPr>
        <w:t>а</w:t>
      </w:r>
      <w:r w:rsidR="00D50473">
        <w:rPr>
          <w:sz w:val="28"/>
          <w:szCs w:val="28"/>
        </w:rPr>
        <w:t xml:space="preserve"> реализации</w:t>
      </w:r>
      <w:r w:rsidR="007E6C73">
        <w:rPr>
          <w:sz w:val="28"/>
          <w:szCs w:val="28"/>
        </w:rPr>
        <w:t>)</w:t>
      </w:r>
      <w:r w:rsidR="007C6A73">
        <w:rPr>
          <w:sz w:val="28"/>
          <w:szCs w:val="28"/>
        </w:rPr>
        <w:t xml:space="preserve">, </w:t>
      </w:r>
      <w:r w:rsidRPr="00DB5B42">
        <w:rPr>
          <w:sz w:val="28"/>
          <w:szCs w:val="28"/>
        </w:rPr>
        <w:t>результаты работы программы (можно в виде скриншотов)</w:t>
      </w:r>
      <w:r w:rsidR="007C6A73">
        <w:rPr>
          <w:sz w:val="28"/>
          <w:szCs w:val="28"/>
        </w:rPr>
        <w:t>, ответы на вопросы для защиты</w:t>
      </w:r>
      <w:r w:rsidRPr="00DB5B42">
        <w:rPr>
          <w:sz w:val="28"/>
          <w:szCs w:val="28"/>
        </w:rPr>
        <w:t>;</w:t>
      </w:r>
    </w:p>
    <w:p w:rsidR="0045616D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0A12B8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45616D" w:rsidRPr="00DB5B42" w:rsidRDefault="0045616D" w:rsidP="0045616D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курсовую работу</w:t>
      </w:r>
    </w:p>
    <w:p w:rsidR="0045616D" w:rsidRPr="006E4B5D" w:rsidRDefault="0045616D" w:rsidP="0045616D">
      <w:pPr>
        <w:ind w:firstLine="567"/>
        <w:jc w:val="both"/>
        <w:rPr>
          <w:sz w:val="28"/>
          <w:szCs w:val="28"/>
        </w:rPr>
      </w:pPr>
      <w:r w:rsidRPr="006E4B5D">
        <w:rPr>
          <w:sz w:val="28"/>
          <w:szCs w:val="28"/>
        </w:rPr>
        <w:t>Напряжение в электрической цепи описывается дифференциальным уравнени</w:t>
      </w:r>
      <w:r>
        <w:rPr>
          <w:sz w:val="28"/>
          <w:szCs w:val="28"/>
        </w:rPr>
        <w:t>ем с начальным условием.</w:t>
      </w:r>
    </w:p>
    <w:p w:rsidR="0045616D" w:rsidRDefault="0045616D" w:rsidP="004C6F1A">
      <w:pPr>
        <w:numPr>
          <w:ilvl w:val="0"/>
          <w:numId w:val="8"/>
        </w:num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>Найти аналитически интервал изоляции положительного корня заданного нелинейного уравнения, вычислив производную левой части уравнения и составив таблицу знаков левой части уравнения на всей числовой оси</w:t>
      </w:r>
      <w:r w:rsidRPr="00DF080A">
        <w:rPr>
          <w:sz w:val="28"/>
          <w:szCs w:val="28"/>
        </w:rPr>
        <w:t>.</w:t>
      </w:r>
    </w:p>
    <w:p w:rsidR="0045616D" w:rsidRDefault="0045616D" w:rsidP="004C6F1A">
      <w:pPr>
        <w:numPr>
          <w:ilvl w:val="0"/>
          <w:numId w:val="8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аписать программу, которая:</w:t>
      </w:r>
    </w:p>
    <w:p w:rsidR="0045616D" w:rsidRDefault="0045616D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т </w:t>
      </w:r>
      <w:r w:rsidR="00FE0E49" w:rsidRPr="00FE0E49">
        <w:rPr>
          <w:i/>
          <w:sz w:val="28"/>
          <w:szCs w:val="28"/>
          <w:lang w:val="en-US"/>
        </w:rPr>
        <w:t>k</w:t>
      </w:r>
      <w:r w:rsidR="00FE0E49" w:rsidRPr="00FE0E49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>
        <w:rPr>
          <w:sz w:val="28"/>
          <w:szCs w:val="28"/>
        </w:rPr>
        <w:t xml:space="preserve">корень заданного нелинейного уравнения </w:t>
      </w:r>
      <w:r w:rsidR="00FE0E49">
        <w:rPr>
          <w:sz w:val="28"/>
          <w:szCs w:val="28"/>
        </w:rPr>
        <w:t xml:space="preserve">из найденного в пункте 1 интервала изоляции </w:t>
      </w:r>
      <w:r>
        <w:rPr>
          <w:sz w:val="28"/>
          <w:szCs w:val="28"/>
        </w:rPr>
        <w:t>с точностью 0.001 методом: деления пополам (</w:t>
      </w:r>
      <w:r w:rsidR="00A468C5">
        <w:rPr>
          <w:sz w:val="28"/>
          <w:szCs w:val="28"/>
        </w:rPr>
        <w:t>если Ваша фамилия начинается на гласную букву</w:t>
      </w:r>
      <w:r>
        <w:rPr>
          <w:sz w:val="28"/>
          <w:szCs w:val="28"/>
        </w:rPr>
        <w:t>), хорд (</w:t>
      </w:r>
      <w:r w:rsidR="00A468C5">
        <w:rPr>
          <w:sz w:val="28"/>
          <w:szCs w:val="28"/>
        </w:rPr>
        <w:t>если Ваша фамилия начинается на согласную букву</w:t>
      </w:r>
      <w:r>
        <w:rPr>
          <w:sz w:val="28"/>
          <w:szCs w:val="28"/>
        </w:rPr>
        <w:t>);</w:t>
      </w:r>
    </w:p>
    <w:p w:rsidR="00FE0E49" w:rsidRDefault="00FE0E49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решает д</w:t>
      </w:r>
      <w:r w:rsidRPr="006E4B5D">
        <w:rPr>
          <w:sz w:val="28"/>
          <w:szCs w:val="28"/>
        </w:rPr>
        <w:t xml:space="preserve">ифференциальное уравнение </w:t>
      </w:r>
      <w:r>
        <w:rPr>
          <w:sz w:val="28"/>
          <w:szCs w:val="28"/>
        </w:rPr>
        <w:t>методом</w:t>
      </w:r>
      <w:r w:rsidRPr="006E4B5D">
        <w:rPr>
          <w:sz w:val="28"/>
          <w:szCs w:val="28"/>
        </w:rPr>
        <w:t xml:space="preserve"> Рунге-Кутта четвертого порядка с точностью 10</w:t>
      </w:r>
      <w:r w:rsidRPr="006E4B5D">
        <w:rPr>
          <w:sz w:val="28"/>
          <w:szCs w:val="28"/>
          <w:vertAlign w:val="superscript"/>
        </w:rPr>
        <w:t>-</w:t>
      </w:r>
      <w:r>
        <w:rPr>
          <w:sz w:val="28"/>
          <w:szCs w:val="28"/>
          <w:vertAlign w:val="superscript"/>
        </w:rPr>
        <w:t>4</w:t>
      </w:r>
      <w:r w:rsidR="009767AE">
        <w:rPr>
          <w:sz w:val="28"/>
          <w:szCs w:val="28"/>
        </w:rPr>
        <w:t xml:space="preserve"> на интервале </w:t>
      </w:r>
      <w:r w:rsidR="00B04A57">
        <w:rPr>
          <w:sz w:val="28"/>
          <w:szCs w:val="28"/>
        </w:rPr>
        <w:t>[0;2</w:t>
      </w:r>
      <w:r w:rsidR="009767AE" w:rsidRPr="009767AE">
        <w:rPr>
          <w:sz w:val="28"/>
          <w:szCs w:val="28"/>
        </w:rPr>
        <w:t xml:space="preserve">] </w:t>
      </w:r>
      <w:r w:rsidR="009767AE">
        <w:rPr>
          <w:sz w:val="28"/>
        </w:rPr>
        <w:t>(для достижения заданной точности использовать метод двойного пересчета</w:t>
      </w:r>
      <w:r w:rsidR="00B04A57" w:rsidRPr="00B04A57">
        <w:rPr>
          <w:sz w:val="28"/>
        </w:rPr>
        <w:t xml:space="preserve">, </w:t>
      </w:r>
      <w:r w:rsidR="00B04A57">
        <w:rPr>
          <w:sz w:val="28"/>
        </w:rPr>
        <w:t xml:space="preserve">начальный шаг решения </w:t>
      </w:r>
      <w:r w:rsidR="007C6A73">
        <w:rPr>
          <w:sz w:val="28"/>
        </w:rPr>
        <w:t>взять равным 1</w:t>
      </w:r>
      <w:r w:rsidR="009767AE">
        <w:rPr>
          <w:sz w:val="28"/>
        </w:rPr>
        <w:t>)</w:t>
      </w:r>
      <w:r w:rsidR="009767AE">
        <w:rPr>
          <w:sz w:val="28"/>
          <w:szCs w:val="28"/>
        </w:rPr>
        <w:t>;</w:t>
      </w:r>
    </w:p>
    <w:p w:rsidR="009767AE" w:rsidRDefault="00B04A57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линейной интерполяции по найденному в пункте б) решению дифференциального уравнения находит приближенные значения функции в точках </w:t>
      </w:r>
      <w:r w:rsidRPr="00B04A57">
        <w:rPr>
          <w:position w:val="-12"/>
          <w:sz w:val="28"/>
          <w:szCs w:val="28"/>
        </w:rPr>
        <w:object w:dxaOrig="4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18.75pt" o:ole="">
            <v:imagedata r:id="rId7" o:title=""/>
          </v:shape>
          <o:OLEObject Type="Embed" ProgID="Equation.DSMT4" ShapeID="_x0000_i1025" DrawAspect="Content" ObjectID="_1620917399" r:id="rId8"/>
        </w:object>
      </w:r>
      <w:r>
        <w:rPr>
          <w:sz w:val="28"/>
          <w:szCs w:val="28"/>
        </w:rPr>
        <w:t>;</w:t>
      </w:r>
    </w:p>
    <w:p w:rsidR="00A468C5" w:rsidRDefault="00B04A57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определяет</w:t>
      </w:r>
      <w:r w:rsidRPr="006E4B5D">
        <w:rPr>
          <w:sz w:val="28"/>
          <w:szCs w:val="28"/>
        </w:rPr>
        <w:t xml:space="preserve"> количество теплоты</w:t>
      </w:r>
      <w:r w:rsidR="00A468C5" w:rsidRPr="00C67FE8">
        <w:rPr>
          <w:position w:val="-42"/>
        </w:rPr>
        <w:object w:dxaOrig="1219" w:dyaOrig="980">
          <v:shape id="_x0000_i1026" type="#_x0000_t75" style="width:60.75pt;height:48.75pt" o:ole="">
            <v:imagedata r:id="rId9" o:title=""/>
          </v:shape>
          <o:OLEObject Type="Embed" ProgID="Equation.DSMT4" ShapeID="_x0000_i1026" DrawAspect="Content" ObjectID="_1620917400" r:id="rId10"/>
        </w:object>
      </w:r>
      <w:r w:rsidRPr="006E4B5D">
        <w:rPr>
          <w:sz w:val="28"/>
          <w:szCs w:val="28"/>
        </w:rPr>
        <w:t xml:space="preserve">, выделяющегося на единичном сопротивлении за </w:t>
      </w:r>
      <w:r>
        <w:rPr>
          <w:sz w:val="28"/>
          <w:szCs w:val="28"/>
        </w:rPr>
        <w:t>2 единицы времени,</w:t>
      </w:r>
      <w:r w:rsidR="00A468C5">
        <w:rPr>
          <w:sz w:val="28"/>
          <w:szCs w:val="28"/>
        </w:rPr>
        <w:t xml:space="preserve"> методом: Симпсона (если Ваше имя начинается на гласную букву), трапеций (если Ваше имя начинает</w:t>
      </w:r>
      <w:r w:rsidR="009D66D0">
        <w:rPr>
          <w:sz w:val="28"/>
          <w:szCs w:val="28"/>
        </w:rPr>
        <w:t xml:space="preserve">ся на </w:t>
      </w:r>
      <w:r w:rsidR="002015C5">
        <w:rPr>
          <w:sz w:val="28"/>
          <w:szCs w:val="28"/>
        </w:rPr>
        <w:t>со</w:t>
      </w:r>
      <w:r w:rsidR="009D66D0">
        <w:rPr>
          <w:sz w:val="28"/>
          <w:szCs w:val="28"/>
        </w:rPr>
        <w:t>гласную букву) с шагом 0.</w:t>
      </w:r>
      <w:r w:rsidR="00A468C5">
        <w:rPr>
          <w:sz w:val="28"/>
          <w:szCs w:val="28"/>
        </w:rPr>
        <w:t>1.</w:t>
      </w:r>
    </w:p>
    <w:p w:rsidR="00A468C5" w:rsidRDefault="00A468C5" w:rsidP="004C6F1A">
      <w:pPr>
        <w:numPr>
          <w:ilvl w:val="0"/>
          <w:numId w:val="8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Программа должна выводить:</w:t>
      </w:r>
    </w:p>
    <w:p w:rsidR="00A468C5" w:rsidRDefault="00A468C5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нное приближенное значение </w:t>
      </w:r>
      <w:r w:rsidRPr="00A468C5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и количество итераций, которое потребовалось для достижения заданной точности;</w:t>
      </w:r>
    </w:p>
    <w:p w:rsidR="00A468C5" w:rsidRPr="004C6F1A" w:rsidRDefault="00A468C5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 дифференциального уравнения на интервале </w:t>
      </w:r>
      <w:r w:rsidRPr="00A468C5">
        <w:rPr>
          <w:sz w:val="28"/>
          <w:szCs w:val="28"/>
        </w:rPr>
        <w:t xml:space="preserve">[0;2] </w:t>
      </w:r>
      <w:r>
        <w:rPr>
          <w:sz w:val="28"/>
          <w:szCs w:val="28"/>
        </w:rPr>
        <w:t>с заданной точностью</w:t>
      </w:r>
      <w:r w:rsidRPr="00A468C5">
        <w:rPr>
          <w:sz w:val="28"/>
          <w:szCs w:val="28"/>
        </w:rPr>
        <w:t xml:space="preserve"> (</w:t>
      </w:r>
      <w:r>
        <w:rPr>
          <w:sz w:val="28"/>
          <w:szCs w:val="28"/>
        </w:rPr>
        <w:t>выводит</w:t>
      </w:r>
      <w:r w:rsidR="004C6F1A">
        <w:rPr>
          <w:sz w:val="28"/>
          <w:szCs w:val="28"/>
        </w:rPr>
        <w:t>ь следует в 2 столбика: значение</w:t>
      </w:r>
      <w:r w:rsidRPr="004C6F1A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и соответствующее </w:t>
      </w:r>
      <w:r w:rsidR="004C6F1A">
        <w:rPr>
          <w:sz w:val="28"/>
          <w:szCs w:val="28"/>
        </w:rPr>
        <w:t xml:space="preserve">ему </w:t>
      </w:r>
      <w:r>
        <w:rPr>
          <w:sz w:val="28"/>
          <w:szCs w:val="28"/>
        </w:rPr>
        <w:t xml:space="preserve">значение </w:t>
      </w:r>
      <w:r w:rsidRPr="004C6F1A">
        <w:rPr>
          <w:i/>
          <w:sz w:val="28"/>
          <w:szCs w:val="28"/>
          <w:lang w:val="en-US"/>
        </w:rPr>
        <w:t>y</w:t>
      </w:r>
      <w:r w:rsidRPr="00A468C5">
        <w:rPr>
          <w:sz w:val="28"/>
          <w:szCs w:val="28"/>
        </w:rPr>
        <w:t>)</w:t>
      </w:r>
      <w:r w:rsidR="004C6F1A">
        <w:rPr>
          <w:sz w:val="28"/>
          <w:szCs w:val="28"/>
        </w:rPr>
        <w:t>;</w:t>
      </w:r>
    </w:p>
    <w:p w:rsidR="004C6F1A" w:rsidRDefault="004C6F1A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езультаты линейной интерполяции в точках </w:t>
      </w:r>
      <w:r w:rsidRPr="00B04A57">
        <w:rPr>
          <w:position w:val="-12"/>
          <w:sz w:val="28"/>
          <w:szCs w:val="28"/>
        </w:rPr>
        <w:object w:dxaOrig="4260" w:dyaOrig="380">
          <v:shape id="_x0000_i1027" type="#_x0000_t75" style="width:213pt;height:18.75pt" o:ole="">
            <v:imagedata r:id="rId7" o:title=""/>
          </v:shape>
          <o:OLEObject Type="Embed" ProgID="Equation.DSMT4" ShapeID="_x0000_i1027" DrawAspect="Content" ObjectID="_1620917401" r:id="rId11"/>
        </w:object>
      </w:r>
      <w:r>
        <w:rPr>
          <w:sz w:val="28"/>
          <w:szCs w:val="28"/>
        </w:rPr>
        <w:t xml:space="preserve">(выводить следует в 2 столбика: значение </w:t>
      </w:r>
      <w:r w:rsidRPr="004C6F1A">
        <w:rPr>
          <w:i/>
          <w:sz w:val="28"/>
          <w:szCs w:val="28"/>
          <w:lang w:val="en-US"/>
        </w:rPr>
        <w:t>x</w:t>
      </w:r>
      <w:r w:rsidRPr="004C6F1A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и соответствующее ему значение </w:t>
      </w:r>
      <w:r w:rsidRPr="009D66D0">
        <w:rPr>
          <w:i/>
          <w:sz w:val="28"/>
          <w:szCs w:val="28"/>
          <w:lang w:val="en-US"/>
        </w:rPr>
        <w:t>y</w:t>
      </w:r>
      <w:r w:rsidRPr="009D66D0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);</w:t>
      </w:r>
    </w:p>
    <w:p w:rsidR="004C6F1A" w:rsidRPr="004C6F1A" w:rsidRDefault="004C6F1A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теплоты </w:t>
      </w:r>
      <w:r>
        <w:rPr>
          <w:sz w:val="28"/>
          <w:szCs w:val="28"/>
          <w:lang w:val="en-US"/>
        </w:rPr>
        <w:t>Q.</w:t>
      </w:r>
    </w:p>
    <w:p w:rsidR="004C6F1A" w:rsidRPr="007E6C73" w:rsidRDefault="004C6F1A" w:rsidP="004C6F1A">
      <w:pPr>
        <w:numPr>
          <w:ilvl w:val="0"/>
          <w:numId w:val="8"/>
        </w:numPr>
        <w:spacing w:after="120"/>
        <w:jc w:val="both"/>
        <w:rPr>
          <w:sz w:val="28"/>
          <w:szCs w:val="28"/>
        </w:rPr>
      </w:pPr>
      <w:r w:rsidRPr="007E6C73">
        <w:rPr>
          <w:sz w:val="28"/>
          <w:szCs w:val="28"/>
        </w:rPr>
        <w:t>Ответить на вопросы для защиты курсовой работы</w:t>
      </w:r>
      <w:r w:rsidR="007E6C73">
        <w:rPr>
          <w:sz w:val="28"/>
          <w:szCs w:val="28"/>
        </w:rPr>
        <w:t>.</w:t>
      </w:r>
    </w:p>
    <w:p w:rsidR="00D463E6" w:rsidRDefault="004C6F1A" w:rsidP="00D463E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="00D463E6" w:rsidRPr="006E4B5D">
        <w:rPr>
          <w:sz w:val="28"/>
          <w:szCs w:val="28"/>
        </w:rPr>
        <w:t xml:space="preserve"> выбирается по последней цифре </w:t>
      </w:r>
      <w:r w:rsidR="00D54DC3">
        <w:rPr>
          <w:sz w:val="28"/>
          <w:szCs w:val="28"/>
        </w:rPr>
        <w:t>пароля</w:t>
      </w:r>
      <w:bookmarkStart w:id="0" w:name="_GoBack"/>
      <w:bookmarkEnd w:id="0"/>
      <w:r w:rsidR="00D463E6" w:rsidRPr="006E4B5D">
        <w:rPr>
          <w:sz w:val="28"/>
          <w:szCs w:val="28"/>
        </w:rPr>
        <w:t>.</w:t>
      </w:r>
    </w:p>
    <w:p w:rsidR="0045616D" w:rsidRDefault="0045616D" w:rsidP="007E6C73">
      <w:pPr>
        <w:spacing w:before="120"/>
        <w:rPr>
          <w:sz w:val="28"/>
          <w:szCs w:val="28"/>
        </w:rPr>
      </w:pPr>
      <w:r w:rsidRPr="00182E1B">
        <w:rPr>
          <w:b/>
          <w:sz w:val="28"/>
          <w:szCs w:val="28"/>
        </w:rPr>
        <w:t>Вариант 0</w:t>
      </w:r>
    </w:p>
    <w:p w:rsidR="0045616D" w:rsidRDefault="0045616D" w:rsidP="007E6C73">
      <w:r w:rsidRPr="00C67FE8">
        <w:rPr>
          <w:position w:val="-38"/>
        </w:rPr>
        <w:object w:dxaOrig="3240" w:dyaOrig="900">
          <v:shape id="_x0000_i1028" type="#_x0000_t75" style="width:162pt;height:45pt" o:ole="">
            <v:imagedata r:id="rId12" o:title=""/>
          </v:shape>
          <o:OLEObject Type="Embed" ProgID="Equation.DSMT4" ShapeID="_x0000_i1028" DrawAspect="Content" ObjectID="_1620917402" r:id="rId13"/>
        </w:object>
      </w:r>
      <w:r w:rsidRPr="00CF078A">
        <w:t xml:space="preserve">, 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Pr="00CF078A">
        <w:rPr>
          <w:sz w:val="28"/>
          <w:szCs w:val="28"/>
        </w:rPr>
        <w:t>положительный корень уравнения</w:t>
      </w:r>
      <w:r w:rsidRPr="007415E3">
        <w:rPr>
          <w:position w:val="-6"/>
          <w:sz w:val="28"/>
          <w:szCs w:val="28"/>
        </w:rPr>
        <w:object w:dxaOrig="2680" w:dyaOrig="360">
          <v:shape id="_x0000_i1029" type="#_x0000_t75" style="width:134.25pt;height:18pt" o:ole="">
            <v:imagedata r:id="rId14" o:title=""/>
          </v:shape>
          <o:OLEObject Type="Embed" ProgID="Equation.DSMT4" ShapeID="_x0000_i1029" DrawAspect="Content" ObjectID="_1620917403" r:id="rId15"/>
        </w:object>
      </w:r>
      <w:r w:rsidR="007E6C73">
        <w:rPr>
          <w:sz w:val="28"/>
          <w:szCs w:val="28"/>
        </w:rPr>
        <w:t>.</w:t>
      </w:r>
    </w:p>
    <w:p w:rsidR="007C6A73" w:rsidRPr="006E4B5D" w:rsidRDefault="007C6A73" w:rsidP="007E6C73">
      <w:pPr>
        <w:rPr>
          <w:sz w:val="28"/>
          <w:szCs w:val="28"/>
        </w:rPr>
      </w:pPr>
      <w:r>
        <w:rPr>
          <w:sz w:val="28"/>
          <w:szCs w:val="28"/>
        </w:rPr>
        <w:t xml:space="preserve">Вопросы для защиты: </w:t>
      </w:r>
      <w:r w:rsidR="007E6C73">
        <w:rPr>
          <w:sz w:val="28"/>
          <w:szCs w:val="28"/>
        </w:rPr>
        <w:t>1, 6, 9, 11.</w:t>
      </w:r>
    </w:p>
    <w:p w:rsidR="009255DA" w:rsidRDefault="009255DA" w:rsidP="007E6C73">
      <w:pPr>
        <w:spacing w:after="120"/>
        <w:jc w:val="center"/>
        <w:rPr>
          <w:b/>
          <w:sz w:val="28"/>
          <w:szCs w:val="28"/>
        </w:rPr>
      </w:pPr>
    </w:p>
    <w:p w:rsidR="004C6F1A" w:rsidRPr="004C6F1A" w:rsidRDefault="004C6F1A" w:rsidP="007E6C73">
      <w:pPr>
        <w:spacing w:after="120"/>
        <w:jc w:val="center"/>
        <w:rPr>
          <w:b/>
          <w:sz w:val="28"/>
          <w:szCs w:val="28"/>
        </w:rPr>
      </w:pPr>
      <w:r w:rsidRPr="004C6F1A">
        <w:rPr>
          <w:b/>
          <w:sz w:val="28"/>
          <w:szCs w:val="28"/>
        </w:rPr>
        <w:t>Воп</w:t>
      </w:r>
      <w:r w:rsidR="007E6C73">
        <w:rPr>
          <w:b/>
          <w:sz w:val="28"/>
          <w:szCs w:val="28"/>
        </w:rPr>
        <w:t>росы для защиты курсовой работы</w:t>
      </w:r>
    </w:p>
    <w:p w:rsidR="004C6F1A" w:rsidRDefault="004C6F1A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им свойством должен обладать интервал изоляции корня нелинейного уравнения?</w:t>
      </w:r>
    </w:p>
    <w:p w:rsidR="004C6F1A" w:rsidRDefault="004C6F1A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ить, что следует прекратить итерационный процесс</w:t>
      </w:r>
      <w:r w:rsidR="00B95162">
        <w:rPr>
          <w:sz w:val="28"/>
          <w:szCs w:val="28"/>
        </w:rPr>
        <w:t xml:space="preserve"> при приближенном решении нелинейного уравнения методом деления пополам с заданной точностью?</w:t>
      </w:r>
    </w:p>
    <w:p w:rsidR="00B95162" w:rsidRDefault="00B95162" w:rsidP="00B95162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ить, что следует прекратить итерационный процесс при приближенном решении нелинейного уравнения методом хорд с заданной точностью?</w:t>
      </w:r>
    </w:p>
    <w:p w:rsidR="007842EE" w:rsidRDefault="00B95162" w:rsidP="007842EE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ком виде следует выводить приближенные числа, если они найдены с точностью 0.0001? </w:t>
      </w:r>
    </w:p>
    <w:p w:rsidR="007842EE" w:rsidRPr="007842EE" w:rsidRDefault="007842EE" w:rsidP="007842EE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ком виде следует выводить приближенные числа, если они найдены с точностью 0.001? </w:t>
      </w:r>
    </w:p>
    <w:p w:rsidR="007842EE" w:rsidRDefault="00B95162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определить, что </w:t>
      </w:r>
      <w:r w:rsidR="007842EE">
        <w:rPr>
          <w:sz w:val="28"/>
          <w:szCs w:val="28"/>
        </w:rPr>
        <w:t xml:space="preserve">при решении дифференциального уравнения методом Рунге-Кутта 4 порядка требуемая </w:t>
      </w:r>
      <w:r>
        <w:rPr>
          <w:sz w:val="28"/>
          <w:szCs w:val="28"/>
        </w:rPr>
        <w:t xml:space="preserve">точность </w:t>
      </w:r>
      <w:r w:rsidR="007842EE">
        <w:rPr>
          <w:sz w:val="28"/>
          <w:szCs w:val="28"/>
        </w:rPr>
        <w:t>достигнута?</w:t>
      </w:r>
    </w:p>
    <w:p w:rsidR="007842EE" w:rsidRDefault="007842EE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иведите формулу оценки погрешности формулы метода Рунге-Кутта.</w:t>
      </w:r>
    </w:p>
    <w:p w:rsidR="00B95162" w:rsidRDefault="00B95162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чем заключается метод двойного пересчета?</w:t>
      </w:r>
    </w:p>
    <w:p w:rsidR="007842EE" w:rsidRDefault="007842EE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чем заключается смысл линейной интерполяции?</w:t>
      </w:r>
    </w:p>
    <w:p w:rsidR="007842EE" w:rsidRDefault="007842EE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иведите формулу оценки погрешности формулы линейной интерполяции.</w:t>
      </w:r>
    </w:p>
    <w:p w:rsidR="00B95162" w:rsidRDefault="00B95162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й линией соединяются </w:t>
      </w:r>
      <w:r w:rsidR="007842EE">
        <w:rPr>
          <w:sz w:val="28"/>
          <w:szCs w:val="28"/>
        </w:rPr>
        <w:t xml:space="preserve">узлыинтегрирования </w:t>
      </w:r>
      <w:r>
        <w:rPr>
          <w:sz w:val="28"/>
          <w:szCs w:val="28"/>
        </w:rPr>
        <w:t>в методе Симпсона?</w:t>
      </w:r>
    </w:p>
    <w:p w:rsidR="00B95162" w:rsidRDefault="00B95162" w:rsidP="00B95162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й линией соединяются </w:t>
      </w:r>
      <w:r w:rsidR="007842EE">
        <w:rPr>
          <w:sz w:val="28"/>
          <w:szCs w:val="28"/>
        </w:rPr>
        <w:t>узлы интегрирования</w:t>
      </w:r>
      <w:r>
        <w:rPr>
          <w:sz w:val="28"/>
          <w:szCs w:val="28"/>
        </w:rPr>
        <w:t xml:space="preserve"> в методе трапеций?</w:t>
      </w:r>
    </w:p>
    <w:p w:rsidR="00B95162" w:rsidRDefault="007842EE" w:rsidP="00B95162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иведите формулу оценки погрешности формулы Симпсона.</w:t>
      </w:r>
    </w:p>
    <w:p w:rsidR="007842EE" w:rsidRDefault="007842EE" w:rsidP="007842EE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иведите формулу оценки погрешности формулы трапеций.</w:t>
      </w:r>
    </w:p>
    <w:p w:rsidR="00D463E6" w:rsidRPr="00A11816" w:rsidRDefault="00D463E6" w:rsidP="007E6C73">
      <w:pPr>
        <w:spacing w:before="120" w:after="120"/>
        <w:jc w:val="center"/>
        <w:rPr>
          <w:b/>
          <w:sz w:val="28"/>
          <w:szCs w:val="28"/>
        </w:rPr>
      </w:pPr>
      <w:r w:rsidRPr="00A11816">
        <w:rPr>
          <w:b/>
          <w:sz w:val="28"/>
          <w:szCs w:val="28"/>
        </w:rPr>
        <w:t>Методические указания к выполнению курсовой работы</w:t>
      </w:r>
    </w:p>
    <w:p w:rsidR="007C6A73" w:rsidRDefault="007C6A73" w:rsidP="007C6A7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пример нахождения интервалов изоляции действительных корней уравнения </w:t>
      </w:r>
      <w:r w:rsidRPr="007415E3">
        <w:rPr>
          <w:position w:val="-6"/>
          <w:sz w:val="28"/>
          <w:szCs w:val="28"/>
        </w:rPr>
        <w:object w:dxaOrig="3040" w:dyaOrig="360">
          <v:shape id="_x0000_i1030" type="#_x0000_t75" style="width:152.25pt;height:18pt" o:ole="">
            <v:imagedata r:id="rId16" o:title=""/>
          </v:shape>
          <o:OLEObject Type="Embed" ProgID="Equation.DSMT4" ShapeID="_x0000_i1030" DrawAspect="Content" ObjectID="_1620917404" r:id="rId17"/>
        </w:object>
      </w:r>
      <w:r>
        <w:rPr>
          <w:sz w:val="28"/>
          <w:szCs w:val="28"/>
        </w:rPr>
        <w:t xml:space="preserve">. </w:t>
      </w:r>
    </w:p>
    <w:p w:rsidR="007C6A73" w:rsidRDefault="007C6A73" w:rsidP="007C6A7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этого найдем производную функции </w:t>
      </w:r>
      <w:r w:rsidRPr="009F30B1">
        <w:rPr>
          <w:position w:val="-12"/>
          <w:sz w:val="28"/>
          <w:szCs w:val="28"/>
        </w:rPr>
        <w:object w:dxaOrig="3460" w:dyaOrig="420">
          <v:shape id="_x0000_i1031" type="#_x0000_t75" style="width:173.25pt;height:21pt" o:ole="">
            <v:imagedata r:id="rId18" o:title=""/>
          </v:shape>
          <o:OLEObject Type="Embed" ProgID="Equation.DSMT4" ShapeID="_x0000_i1031" DrawAspect="Content" ObjectID="_1620917405" r:id="rId19"/>
        </w:object>
      </w:r>
      <w:r>
        <w:rPr>
          <w:sz w:val="28"/>
          <w:szCs w:val="28"/>
        </w:rPr>
        <w:t xml:space="preserve"> и критические точки из условия </w:t>
      </w:r>
      <w:r w:rsidRPr="009F30B1">
        <w:rPr>
          <w:position w:val="-12"/>
          <w:sz w:val="28"/>
          <w:szCs w:val="28"/>
        </w:rPr>
        <w:object w:dxaOrig="1080" w:dyaOrig="380">
          <v:shape id="_x0000_i1032" type="#_x0000_t75" style="width:54pt;height:18.75pt" o:ole="">
            <v:imagedata r:id="rId20" o:title=""/>
          </v:shape>
          <o:OLEObject Type="Embed" ProgID="Equation.DSMT4" ShapeID="_x0000_i1032" DrawAspect="Content" ObjectID="_1620917406" r:id="rId21"/>
        </w:object>
      </w:r>
      <w:r>
        <w:rPr>
          <w:sz w:val="28"/>
          <w:szCs w:val="28"/>
        </w:rPr>
        <w:t xml:space="preserve">.  </w:t>
      </w:r>
    </w:p>
    <w:p w:rsidR="007C6A73" w:rsidRDefault="007C6A73" w:rsidP="007C6A73">
      <w:pPr>
        <w:jc w:val="both"/>
        <w:rPr>
          <w:sz w:val="28"/>
          <w:szCs w:val="28"/>
        </w:rPr>
      </w:pPr>
      <w:r w:rsidRPr="009F30B1">
        <w:rPr>
          <w:position w:val="-12"/>
          <w:sz w:val="28"/>
          <w:szCs w:val="28"/>
        </w:rPr>
        <w:object w:dxaOrig="8820" w:dyaOrig="420">
          <v:shape id="_x0000_i1033" type="#_x0000_t75" style="width:441pt;height:21pt" o:ole="">
            <v:imagedata r:id="rId22" o:title=""/>
          </v:shape>
          <o:OLEObject Type="Embed" ProgID="Equation.DSMT4" ShapeID="_x0000_i1033" DrawAspect="Content" ObjectID="_1620917407" r:id="rId23"/>
        </w:object>
      </w:r>
      <w:r w:rsidRPr="009F30B1">
        <w:rPr>
          <w:position w:val="-6"/>
          <w:sz w:val="28"/>
          <w:szCs w:val="28"/>
        </w:rPr>
        <w:object w:dxaOrig="2340" w:dyaOrig="360">
          <v:shape id="_x0000_i1034" type="#_x0000_t75" style="width:117pt;height:18pt" o:ole="">
            <v:imagedata r:id="rId24" o:title=""/>
          </v:shape>
          <o:OLEObject Type="Embed" ProgID="Equation.DSMT4" ShapeID="_x0000_i1034" DrawAspect="Content" ObjectID="_1620917408" r:id="rId25"/>
        </w:object>
      </w:r>
    </w:p>
    <w:p w:rsidR="007C6A73" w:rsidRDefault="007C6A73" w:rsidP="007C6A73">
      <w:pPr>
        <w:jc w:val="both"/>
        <w:rPr>
          <w:sz w:val="28"/>
          <w:szCs w:val="28"/>
        </w:rPr>
      </w:pPr>
      <w:r w:rsidRPr="009F30B1">
        <w:rPr>
          <w:position w:val="-12"/>
          <w:sz w:val="28"/>
          <w:szCs w:val="28"/>
        </w:rPr>
        <w:object w:dxaOrig="2540" w:dyaOrig="420">
          <v:shape id="_x0000_i1035" type="#_x0000_t75" style="width:126.75pt;height:21pt" o:ole="">
            <v:imagedata r:id="rId26" o:title=""/>
          </v:shape>
          <o:OLEObject Type="Embed" ProgID="Equation.DSMT4" ShapeID="_x0000_i1035" DrawAspect="Content" ObjectID="_1620917409" r:id="rId27"/>
        </w:object>
      </w:r>
    </w:p>
    <w:p w:rsidR="007C6A73" w:rsidRPr="009F30B1" w:rsidRDefault="007C6A73" w:rsidP="007C6A73">
      <w:pPr>
        <w:jc w:val="both"/>
        <w:rPr>
          <w:sz w:val="28"/>
          <w:szCs w:val="28"/>
        </w:rPr>
      </w:pPr>
      <w:r w:rsidRPr="009F30B1">
        <w:rPr>
          <w:position w:val="-6"/>
          <w:sz w:val="28"/>
          <w:szCs w:val="28"/>
        </w:rPr>
        <w:object w:dxaOrig="2060" w:dyaOrig="360">
          <v:shape id="_x0000_i1036" type="#_x0000_t75" style="width:102.75pt;height:18pt" o:ole="">
            <v:imagedata r:id="rId28" o:title=""/>
          </v:shape>
          <o:OLEObject Type="Embed" ProgID="Equation.DSMT4" ShapeID="_x0000_i1036" DrawAspect="Content" ObjectID="_1620917410" r:id="rId2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или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F30B1">
        <w:rPr>
          <w:position w:val="-6"/>
          <w:sz w:val="28"/>
          <w:szCs w:val="28"/>
        </w:rPr>
        <w:object w:dxaOrig="620" w:dyaOrig="300">
          <v:shape id="_x0000_i1037" type="#_x0000_t75" style="width:30.75pt;height:15pt" o:ole="">
            <v:imagedata r:id="rId30" o:title=""/>
          </v:shape>
          <o:OLEObject Type="Embed" ProgID="Equation.DSMT4" ShapeID="_x0000_i1037" DrawAspect="Content" ObjectID="_1620917411" r:id="rId31"/>
        </w:object>
      </w:r>
    </w:p>
    <w:p w:rsidR="007C6A73" w:rsidRDefault="007C6A73" w:rsidP="007C6A73">
      <w:pPr>
        <w:jc w:val="both"/>
        <w:rPr>
          <w:sz w:val="28"/>
          <w:szCs w:val="28"/>
        </w:rPr>
      </w:pPr>
      <w:r w:rsidRPr="0014484D">
        <w:rPr>
          <w:position w:val="-12"/>
          <w:sz w:val="28"/>
          <w:szCs w:val="28"/>
        </w:rPr>
        <w:object w:dxaOrig="3060" w:dyaOrig="420">
          <v:shape id="_x0000_i1038" type="#_x0000_t75" style="width:153pt;height:21pt" o:ole="">
            <v:imagedata r:id="rId32" o:title=""/>
          </v:shape>
          <o:OLEObject Type="Embed" ProgID="Equation.DSMT4" ShapeID="_x0000_i1038" DrawAspect="Content" ObjectID="_1620917412" r:id="rId33"/>
        </w:object>
      </w:r>
    </w:p>
    <w:p w:rsidR="007C6A73" w:rsidRDefault="007C6A73" w:rsidP="007C6A73">
      <w:pPr>
        <w:jc w:val="both"/>
        <w:rPr>
          <w:sz w:val="28"/>
          <w:szCs w:val="28"/>
        </w:rPr>
      </w:pPr>
      <w:r w:rsidRPr="009F30B1">
        <w:rPr>
          <w:position w:val="-28"/>
          <w:sz w:val="28"/>
          <w:szCs w:val="28"/>
        </w:rPr>
        <w:object w:dxaOrig="5480" w:dyaOrig="780">
          <v:shape id="_x0000_i1039" type="#_x0000_t75" style="width:273.75pt;height:39pt" o:ole="">
            <v:imagedata r:id="rId34" o:title=""/>
          </v:shape>
          <o:OLEObject Type="Embed" ProgID="Equation.DSMT4" ShapeID="_x0000_i1039" DrawAspect="Content" ObjectID="_1620917413" r:id="rId35"/>
        </w:object>
      </w:r>
    </w:p>
    <w:p w:rsidR="007C6A73" w:rsidRPr="009F30B1" w:rsidRDefault="007C6A73" w:rsidP="007C6A7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олучили 3 критические точки</w:t>
      </w:r>
      <w:r w:rsidRPr="00364C42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выписаны в порядке возрастания): </w:t>
      </w:r>
      <w:r w:rsidRPr="009F30B1">
        <w:rPr>
          <w:position w:val="-12"/>
          <w:sz w:val="28"/>
          <w:szCs w:val="28"/>
        </w:rPr>
        <w:object w:dxaOrig="2860" w:dyaOrig="360">
          <v:shape id="_x0000_i1040" type="#_x0000_t75" style="width:143.25pt;height:18pt" o:ole="">
            <v:imagedata r:id="rId36" o:title=""/>
          </v:shape>
          <o:OLEObject Type="Embed" ProgID="Equation.DSMT4" ShapeID="_x0000_i1040" DrawAspect="Content" ObjectID="_1620917414" r:id="rId37"/>
        </w:object>
      </w:r>
    </w:p>
    <w:p w:rsidR="007C6A73" w:rsidRDefault="007C6A73" w:rsidP="007C6A73">
      <w:pPr>
        <w:spacing w:after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м таблицу знаков функции </w:t>
      </w:r>
      <w:r w:rsidRPr="00594AEA">
        <w:rPr>
          <w:i/>
          <w:sz w:val="28"/>
          <w:szCs w:val="28"/>
          <w:lang w:val="en-US"/>
        </w:rPr>
        <w:t>f</w:t>
      </w:r>
      <w:r w:rsidRPr="00594AEA">
        <w:rPr>
          <w:i/>
          <w:sz w:val="28"/>
          <w:szCs w:val="28"/>
        </w:rPr>
        <w:t>(</w:t>
      </w:r>
      <w:r w:rsidRPr="00594AEA">
        <w:rPr>
          <w:i/>
          <w:sz w:val="28"/>
          <w:szCs w:val="28"/>
          <w:lang w:val="en-US"/>
        </w:rPr>
        <w:t>x</w:t>
      </w:r>
      <w:r w:rsidRPr="00594AEA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(знаки определяются путем подстановки в </w:t>
      </w:r>
      <w:r w:rsidRPr="00594AEA">
        <w:rPr>
          <w:i/>
          <w:sz w:val="28"/>
          <w:szCs w:val="28"/>
          <w:lang w:val="en-US"/>
        </w:rPr>
        <w:t>f</w:t>
      </w:r>
      <w:r w:rsidRPr="00594AEA">
        <w:rPr>
          <w:i/>
          <w:sz w:val="28"/>
          <w:szCs w:val="28"/>
        </w:rPr>
        <w:t>(</w:t>
      </w:r>
      <w:r w:rsidRPr="00594AEA">
        <w:rPr>
          <w:i/>
          <w:sz w:val="28"/>
          <w:szCs w:val="28"/>
          <w:lang w:val="en-US"/>
        </w:rPr>
        <w:t>x</w:t>
      </w:r>
      <w:r w:rsidRPr="00594AEA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соответствующих значений </w:t>
      </w:r>
      <w:r w:rsidRPr="00364C42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5"/>
        <w:gridCol w:w="1246"/>
        <w:gridCol w:w="1245"/>
        <w:gridCol w:w="1246"/>
        <w:gridCol w:w="1246"/>
        <w:gridCol w:w="1246"/>
      </w:tblGrid>
      <w:tr w:rsidR="007C6A73" w:rsidRPr="008F4845" w:rsidTr="00D12B62">
        <w:trPr>
          <w:trHeight w:val="418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–</w:t>
            </w:r>
            <w:r w:rsidRPr="008F4845">
              <w:rPr>
                <w:sz w:val="28"/>
                <w:szCs w:val="28"/>
                <w:lang w:val="en-US"/>
              </w:rPr>
              <w:sym w:font="Symbol" w:char="F0A5"/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  <w:tc>
          <w:tcPr>
            <w:tcW w:w="1246" w:type="dxa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u w:val="single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  <w:r w:rsidRPr="008F4845">
              <w:rPr>
                <w:sz w:val="28"/>
                <w:szCs w:val="28"/>
                <w:lang w:val="en-US"/>
              </w:rPr>
              <w:sym w:font="Symbol" w:char="F0A5"/>
            </w:r>
          </w:p>
        </w:tc>
      </w:tr>
      <w:tr w:rsidR="007C6A73" w:rsidRPr="008F4845" w:rsidTr="00D12B62">
        <w:trPr>
          <w:trHeight w:val="419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f(x)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–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6" w:type="dxa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</w:p>
        </w:tc>
      </w:tr>
    </w:tbl>
    <w:p w:rsidR="007C6A73" w:rsidRDefault="007C6A73" w:rsidP="007C6A73">
      <w:pPr>
        <w:spacing w:before="120" w:after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Следовательно уравнение имеет два действительных корня:</w:t>
      </w:r>
      <w:r w:rsidRPr="00DF080A">
        <w:rPr>
          <w:sz w:val="28"/>
          <w:szCs w:val="28"/>
        </w:rPr>
        <w:br/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sym w:font="Symbol" w:char="F0CE"/>
      </w:r>
      <w:r>
        <w:rPr>
          <w:sz w:val="28"/>
          <w:szCs w:val="28"/>
        </w:rPr>
        <w:t>(0.5</w:t>
      </w:r>
      <w:r w:rsidRPr="00364C42">
        <w:rPr>
          <w:sz w:val="28"/>
          <w:szCs w:val="28"/>
        </w:rPr>
        <w:t>;5.5</w:t>
      </w:r>
      <w:r>
        <w:rPr>
          <w:sz w:val="28"/>
          <w:szCs w:val="28"/>
        </w:rPr>
        <w:t>)</w:t>
      </w:r>
      <w:r w:rsidRPr="00DF080A">
        <w:rPr>
          <w:sz w:val="28"/>
          <w:szCs w:val="28"/>
        </w:rPr>
        <w:t xml:space="preserve">, </w:t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sym w:font="Symbol" w:char="F0CE"/>
      </w:r>
      <w:r w:rsidRPr="00364C42">
        <w:rPr>
          <w:sz w:val="28"/>
          <w:szCs w:val="28"/>
        </w:rPr>
        <w:t xml:space="preserve">(5.5; </w:t>
      </w:r>
      <w:r w:rsidRPr="00DF080A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sym w:font="Symbol" w:char="F0A5"/>
      </w:r>
      <w:r w:rsidRPr="00364C42">
        <w:rPr>
          <w:sz w:val="28"/>
          <w:szCs w:val="28"/>
        </w:rPr>
        <w:t>)</w:t>
      </w:r>
      <w:r w:rsidRPr="00DF080A">
        <w:rPr>
          <w:sz w:val="28"/>
          <w:szCs w:val="28"/>
        </w:rPr>
        <w:t xml:space="preserve">. </w:t>
      </w:r>
      <w:r>
        <w:rPr>
          <w:sz w:val="28"/>
          <w:szCs w:val="28"/>
        </w:rPr>
        <w:t>Уменьшим промежутки, содержащие корн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5"/>
        <w:gridCol w:w="1246"/>
        <w:gridCol w:w="1245"/>
        <w:gridCol w:w="1246"/>
      </w:tblGrid>
      <w:tr w:rsidR="007C6A73" w:rsidRPr="008F4845" w:rsidTr="00D12B62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7C6A73" w:rsidRPr="008F4845" w:rsidTr="00D12B62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f(x)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</w:tbl>
    <w:p w:rsidR="00CD0A60" w:rsidRPr="007C6A73" w:rsidRDefault="007C6A73" w:rsidP="007C6A73">
      <w:pPr>
        <w:spacing w:before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Итак, уравнение имеет два вещественных корня:</w:t>
      </w:r>
      <w:r>
        <w:rPr>
          <w:sz w:val="28"/>
          <w:szCs w:val="28"/>
        </w:rPr>
        <w:br/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sym w:font="Symbol" w:char="F0CE"/>
      </w:r>
      <w:r>
        <w:rPr>
          <w:sz w:val="28"/>
          <w:szCs w:val="28"/>
        </w:rPr>
        <w:t>(1;6)</w:t>
      </w:r>
      <w:r w:rsidRPr="00DF080A">
        <w:rPr>
          <w:sz w:val="28"/>
          <w:szCs w:val="28"/>
        </w:rPr>
        <w:t xml:space="preserve">, </w:t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sym w:font="Symbol" w:char="F0CE"/>
      </w:r>
      <w:r w:rsidRPr="00364C42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364C42">
        <w:rPr>
          <w:sz w:val="28"/>
          <w:szCs w:val="28"/>
        </w:rPr>
        <w:t xml:space="preserve">; </w:t>
      </w:r>
      <w:r>
        <w:rPr>
          <w:sz w:val="28"/>
          <w:szCs w:val="28"/>
        </w:rPr>
        <w:t>7</w:t>
      </w:r>
      <w:r w:rsidRPr="00364C42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EF15A0">
        <w:rPr>
          <w:sz w:val="28"/>
          <w:szCs w:val="28"/>
        </w:rPr>
        <w:t xml:space="preserve"> Интервал изоляции наименьшего положительного корня (1;6).</w:t>
      </w:r>
    </w:p>
    <w:sectPr w:rsidR="00CD0A60" w:rsidRPr="007C6A73" w:rsidSect="007E6C73">
      <w:footerReference w:type="default" r:id="rId38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16556" w:rsidRDefault="00A16556" w:rsidP="007E6C73">
      <w:r>
        <w:separator/>
      </w:r>
    </w:p>
  </w:endnote>
  <w:endnote w:type="continuationSeparator" w:id="1">
    <w:p w:rsidR="00A16556" w:rsidRDefault="00A16556" w:rsidP="007E6C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6C73" w:rsidRDefault="00F55141">
    <w:pPr>
      <w:pStyle w:val="a5"/>
      <w:jc w:val="center"/>
    </w:pPr>
    <w:r>
      <w:fldChar w:fldCharType="begin"/>
    </w:r>
    <w:r w:rsidR="007E6C73">
      <w:instrText>PAGE   \* MERGEFORMAT</w:instrText>
    </w:r>
    <w:r>
      <w:fldChar w:fldCharType="separate"/>
    </w:r>
    <w:r w:rsidR="009255DA">
      <w:rPr>
        <w:noProof/>
      </w:rPr>
      <w:t>3</w:t>
    </w:r>
    <w:r>
      <w:fldChar w:fldCharType="end"/>
    </w:r>
  </w:p>
  <w:p w:rsidR="007E6C73" w:rsidRDefault="007E6C73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16556" w:rsidRDefault="00A16556" w:rsidP="007E6C73">
      <w:r>
        <w:separator/>
      </w:r>
    </w:p>
  </w:footnote>
  <w:footnote w:type="continuationSeparator" w:id="1">
    <w:p w:rsidR="00A16556" w:rsidRDefault="00A16556" w:rsidP="007E6C7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9909F9"/>
    <w:multiLevelType w:val="hybridMultilevel"/>
    <w:tmpl w:val="86A27228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0B7E77"/>
    <w:multiLevelType w:val="hybridMultilevel"/>
    <w:tmpl w:val="7AEAD904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E7CC2C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300455C"/>
    <w:multiLevelType w:val="hybridMultilevel"/>
    <w:tmpl w:val="3EC46C7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147FA2"/>
    <w:multiLevelType w:val="hybridMultilevel"/>
    <w:tmpl w:val="D5C0D6C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27423B"/>
    <w:multiLevelType w:val="hybridMultilevel"/>
    <w:tmpl w:val="2E62E32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1256FF9"/>
    <w:multiLevelType w:val="singleLevel"/>
    <w:tmpl w:val="D4984FC0"/>
    <w:lvl w:ilvl="0">
      <w:numFmt w:val="decimal"/>
      <w:lvlText w:val="%1."/>
      <w:lvlJc w:val="left"/>
      <w:pPr>
        <w:tabs>
          <w:tab w:val="num" w:pos="576"/>
        </w:tabs>
        <w:ind w:left="576" w:hanging="360"/>
      </w:pPr>
      <w:rPr>
        <w:rFonts w:hint="default"/>
      </w:rPr>
    </w:lvl>
  </w:abstractNum>
  <w:abstractNum w:abstractNumId="7">
    <w:nsid w:val="74785FD9"/>
    <w:multiLevelType w:val="hybridMultilevel"/>
    <w:tmpl w:val="EE2C8DE2"/>
    <w:lvl w:ilvl="0" w:tplc="7736B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4"/>
  </w:num>
  <w:num w:numId="5">
    <w:abstractNumId w:val="1"/>
  </w:num>
  <w:num w:numId="6">
    <w:abstractNumId w:val="3"/>
  </w:num>
  <w:num w:numId="7">
    <w:abstractNumId w:val="0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1146F"/>
    <w:rsid w:val="000709F4"/>
    <w:rsid w:val="000A12B8"/>
    <w:rsid w:val="000D4461"/>
    <w:rsid w:val="000E1E1A"/>
    <w:rsid w:val="001014F9"/>
    <w:rsid w:val="0011146F"/>
    <w:rsid w:val="002015C5"/>
    <w:rsid w:val="00261305"/>
    <w:rsid w:val="00303940"/>
    <w:rsid w:val="00414D0A"/>
    <w:rsid w:val="0045616D"/>
    <w:rsid w:val="004C6F1A"/>
    <w:rsid w:val="005541A8"/>
    <w:rsid w:val="00694EF0"/>
    <w:rsid w:val="00701E41"/>
    <w:rsid w:val="00736CFE"/>
    <w:rsid w:val="00753EA7"/>
    <w:rsid w:val="007842EE"/>
    <w:rsid w:val="00784750"/>
    <w:rsid w:val="007C6A73"/>
    <w:rsid w:val="007E6C73"/>
    <w:rsid w:val="00842395"/>
    <w:rsid w:val="00851DD2"/>
    <w:rsid w:val="008F17CC"/>
    <w:rsid w:val="009255DA"/>
    <w:rsid w:val="00975969"/>
    <w:rsid w:val="009767AE"/>
    <w:rsid w:val="009D66D0"/>
    <w:rsid w:val="00A16556"/>
    <w:rsid w:val="00A468C5"/>
    <w:rsid w:val="00A70428"/>
    <w:rsid w:val="00AC683A"/>
    <w:rsid w:val="00AD2B5C"/>
    <w:rsid w:val="00B04A57"/>
    <w:rsid w:val="00B65AE8"/>
    <w:rsid w:val="00B95162"/>
    <w:rsid w:val="00C53ABD"/>
    <w:rsid w:val="00CB78C6"/>
    <w:rsid w:val="00CD0A60"/>
    <w:rsid w:val="00CF078A"/>
    <w:rsid w:val="00D12B62"/>
    <w:rsid w:val="00D463E6"/>
    <w:rsid w:val="00D50473"/>
    <w:rsid w:val="00D54DC3"/>
    <w:rsid w:val="00EF15A0"/>
    <w:rsid w:val="00EF3969"/>
    <w:rsid w:val="00F55141"/>
    <w:rsid w:val="00F751F9"/>
    <w:rsid w:val="00FE0E4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4EF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7E6C73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7E6C73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683</Words>
  <Characters>3897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урсовая работа</vt:lpstr>
    </vt:vector>
  </TitlesOfParts>
  <Company/>
  <LinksUpToDate>false</LinksUpToDate>
  <CharactersWithSpaces>45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</dc:title>
  <dc:subject/>
  <dc:creator>Pavel</dc:creator>
  <cp:keywords/>
  <dc:description/>
  <cp:lastModifiedBy>Хозяин</cp:lastModifiedBy>
  <cp:revision>10</cp:revision>
  <dcterms:created xsi:type="dcterms:W3CDTF">2018-04-05T14:53:00Z</dcterms:created>
  <dcterms:modified xsi:type="dcterms:W3CDTF">2019-06-01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